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8"/>
  </p:notesMasterIdLst>
  <p:handoutMasterIdLst>
    <p:handoutMasterId r:id="rId29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8" r:id="rId8"/>
    <p:sldId id="400" r:id="rId9"/>
    <p:sldId id="401" r:id="rId10"/>
    <p:sldId id="368" r:id="rId11"/>
    <p:sldId id="369" r:id="rId12"/>
    <p:sldId id="414" r:id="rId13"/>
    <p:sldId id="410" r:id="rId14"/>
    <p:sldId id="374" r:id="rId15"/>
    <p:sldId id="405" r:id="rId16"/>
    <p:sldId id="407" r:id="rId17"/>
    <p:sldId id="418" r:id="rId18"/>
    <p:sldId id="426" r:id="rId19"/>
    <p:sldId id="428" r:id="rId20"/>
    <p:sldId id="429" r:id="rId21"/>
    <p:sldId id="430" r:id="rId22"/>
    <p:sldId id="375" r:id="rId23"/>
    <p:sldId id="412" r:id="rId24"/>
    <p:sldId id="417" r:id="rId25"/>
    <p:sldId id="413" r:id="rId26"/>
    <p:sldId id="402" r:id="rId27"/>
  </p:sldIdLst>
  <p:sldSz cx="9144000" cy="6858000" type="screen4x3"/>
  <p:notesSz cx="7315200" cy="9601200"/>
  <p:custDataLst>
    <p:tags r:id="rId3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92" d="100"/>
          <a:sy n="92" d="100"/>
        </p:scale>
        <p:origin x="-6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6W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Octo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023AA39-47D8-49DF-8766-B653A1B18F4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F6C5DAC-2009-4302-BE3F-4F64B63BF77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7FF40A1-BAF9-47AD-9B94-2540ACEF918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W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4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5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40449DF-F5E8-4908-A8C5-8B1F7074FE06}" type="slidenum">
              <a:rPr lang="en-US" smtClean="0"/>
              <a:pPr>
                <a:defRPr/>
              </a:pPr>
              <a:t>16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004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2044700" imgH="647700" progId="Equation.DSMT4">
                  <p:embed/>
                </p:oleObj>
              </mc:Choice>
              <mc:Fallback>
                <p:oleObj name="Equation" r:id="rId6" imgW="2044700" imgH="647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2044700" imgH="812800" progId="Equation.DSMT4">
                  <p:embed/>
                </p:oleObj>
              </mc:Choice>
              <mc:Fallback>
                <p:oleObj name="Equation" r:id="rId6" imgW="2044700" imgH="81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2D84392B-0D9B-42AA-BA65-FCCCDA49260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>
                <a:sym typeface="Euclid Symbol" pitchFamily="18" charset="2"/>
              </a:rPr>
              <a:t>4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F389C0C6-D6B8-4BCF-9EE6-7CFCBB0EDCA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C87CF356-7DF0-4D58-87B4-D1D77D4EF25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Pset</a:t>
            </a:r>
            <a:r>
              <a:rPr lang="en-US" sz="5400" dirty="0" smtClean="0">
                <a:latin typeface="Comic Sans MS" pitchFamily="66" charset="0"/>
              </a:rPr>
              <a:t> 5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6W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3</TotalTime>
  <Words>952</Words>
  <Application>Microsoft Macintosh PowerPoint</Application>
  <PresentationFormat>On-screen Show (4:3)</PresentationFormat>
  <Paragraphs>217</Paragraphs>
  <Slides>26</Slides>
  <Notes>2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PowerPoint Presentation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98</cp:revision>
  <cp:lastPrinted>2011-10-12T04:35:42Z</cp:lastPrinted>
  <dcterms:created xsi:type="dcterms:W3CDTF">2011-03-02T01:35:54Z</dcterms:created>
  <dcterms:modified xsi:type="dcterms:W3CDTF">2011-10-12T16:38:01Z</dcterms:modified>
</cp:coreProperties>
</file>